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57" r:id="rId3"/>
    <p:sldId id="258" r:id="rId4"/>
    <p:sldId id="259" r:id="rId5"/>
    <p:sldId id="260" r:id="rId6"/>
    <p:sldId id="261" r:id="rId7"/>
    <p:sldId id="256" r:id="rId8"/>
    <p:sldId id="262" r:id="rId9"/>
    <p:sldId id="263" r:id="rId10"/>
    <p:sldId id="264" r:id="rId11"/>
    <p:sldId id="265" r:id="rId12"/>
    <p:sldId id="268" r:id="rId13"/>
    <p:sldId id="269" r:id="rId14"/>
    <p:sldId id="270" r:id="rId15"/>
    <p:sldId id="26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1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2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92C3C-EE88-42A8-BF7E-29C83F47F2C5}" type="datetimeFigureOut">
              <a:rPr lang="en-US" smtClean="0"/>
              <a:pPr/>
              <a:t>5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E0C4F6-BA7E-4BFD-8566-96CB7E663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18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8.wmf"/><Relationship Id="rId3" Type="http://schemas.openxmlformats.org/officeDocument/2006/relationships/image" Target="../media/image31.jpe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14.gi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1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4280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>
                <a:solidFill>
                  <a:srgbClr val="9BBB59">
                    <a:lumMod val="50000"/>
                  </a:srgbClr>
                </a:solidFill>
              </a:rPr>
              <a:t>Chapter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8 Systems of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3315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8.2 Solving Systems Algebraically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57" y="826532"/>
            <a:ext cx="2290626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31" y="1130490"/>
            <a:ext cx="4550712" cy="115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943" y="437571"/>
            <a:ext cx="4136257" cy="1811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47" y="4316104"/>
            <a:ext cx="8667061" cy="1468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30" y="3829121"/>
            <a:ext cx="8562874" cy="452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68" y="2819400"/>
            <a:ext cx="8625232" cy="1009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1926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39624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0" y="0"/>
            <a:ext cx="7351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Solve a Quadratic-Quadratic System of Equations Algebraically</a:t>
            </a:r>
            <a:endParaRPr lang="en-US" sz="2000" dirty="0">
              <a:solidFill>
                <a:srgbClr val="00518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1" y="7620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Verify the solution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5, 43) and (2, 7).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791200"/>
            <a:ext cx="47371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oth solutions are correct.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two solutions ar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5, 43) and (2, 7).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676400"/>
            <a:ext cx="13789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For (5, 43)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08000" y="2139950"/>
          <a:ext cx="20955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4" imgW="1257120" imgH="2095200" progId="Equation.DSMT4">
                  <p:embed/>
                </p:oleObj>
              </mc:Choice>
              <mc:Fallback>
                <p:oleObj name="Equation" r:id="rId4" imgW="1257120" imgH="209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139950"/>
                        <a:ext cx="209550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07962" y="1676400"/>
            <a:ext cx="123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For (2, 7)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572000" y="2133600"/>
          <a:ext cx="2035175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6" imgW="1218960" imgH="2095200" progId="Equation.DSMT4">
                  <p:embed/>
                </p:oleObj>
              </mc:Choice>
              <mc:Fallback>
                <p:oleObj name="Equation" r:id="rId6" imgW="1218960" imgH="209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2035175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39624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495800" y="685800"/>
          <a:ext cx="17129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8" imgW="1028520" imgH="482400" progId="Equation.DSMT4">
                  <p:embed/>
                </p:oleObj>
              </mc:Choice>
              <mc:Fallback>
                <p:oleObj name="Equation" r:id="rId8" imgW="10285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85800"/>
                        <a:ext cx="17129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9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7351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Solve a Quadratic-Quadratic System of Equations Algebraically</a:t>
            </a:r>
            <a:endParaRPr lang="en-US" sz="2000" dirty="0">
              <a:solidFill>
                <a:srgbClr val="00518E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191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828800" y="571500"/>
            <a:ext cx="22060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the system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724400" y="533400"/>
          <a:ext cx="18811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4" imgW="1130040" imgH="482400" progId="Equation.DSMT4">
                  <p:embed/>
                </p:oleObj>
              </mc:Choice>
              <mc:Fallback>
                <p:oleObj name="Equation" r:id="rId4" imgW="11300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"/>
                        <a:ext cx="18811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05000" y="1600200"/>
            <a:ext cx="1957388" cy="1162050"/>
            <a:chOff x="1828800" y="2057400"/>
            <a:chExt cx="1957388" cy="1162050"/>
          </a:xfrm>
        </p:grpSpPr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1905000" y="2057400"/>
            <a:ext cx="1881188" cy="1162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7" name="Equation" r:id="rId6" imgW="1130040" imgH="698400" progId="Equation.DSMT4">
                    <p:embed/>
                  </p:oleObj>
                </mc:Choice>
                <mc:Fallback>
                  <p:oleObj name="Equation" r:id="rId6" imgW="1130040" imgH="698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057400"/>
                          <a:ext cx="1881188" cy="116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>
              <a:off x="1828800" y="2878348"/>
              <a:ext cx="1905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20948" y="3150078"/>
          <a:ext cx="16700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8" imgW="1002960" imgH="457200" progId="Equation.DSMT4">
                  <p:embed/>
                </p:oleObj>
              </mc:Choice>
              <mc:Fallback>
                <p:oleObj name="Equation" r:id="rId8" imgW="10029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48" y="3150078"/>
                        <a:ext cx="16700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09600" y="4038600"/>
          <a:ext cx="2430462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10" imgW="1460160" imgH="1041120" progId="Equation.DSMT4">
                  <p:embed/>
                </p:oleObj>
              </mc:Choice>
              <mc:Fallback>
                <p:oleObj name="Equation" r:id="rId10" imgW="146016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430462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581400" y="2895600"/>
          <a:ext cx="2895600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12" imgW="1739880" imgH="1777680" progId="Equation.DSMT4">
                  <p:embed/>
                </p:oleObj>
              </mc:Choice>
              <mc:Fallback>
                <p:oleObj name="Equation" r:id="rId12" imgW="1739880" imgH="1777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2895600" cy="295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781800" y="3048000"/>
          <a:ext cx="1985963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14" imgW="1193760" imgH="1396800" progId="Equation.DSMT4">
                  <p:embed/>
                </p:oleObj>
              </mc:Choice>
              <mc:Fallback>
                <p:oleObj name="Equation" r:id="rId14" imgW="1193760" imgH="1396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1985963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81000" y="5791200"/>
            <a:ext cx="6477000" cy="777875"/>
            <a:chOff x="685800" y="6003925"/>
            <a:chExt cx="6477000" cy="777875"/>
          </a:xfrm>
        </p:grpSpPr>
        <p:sp>
          <p:nvSpPr>
            <p:cNvPr id="14" name="TextBox 13"/>
            <p:cNvSpPr txBox="1"/>
            <p:nvPr/>
          </p:nvSpPr>
          <p:spPr>
            <a:xfrm>
              <a:off x="685800" y="6172200"/>
              <a:ext cx="6477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The two solutions are 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(1, 6) and               .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4343399" y="6003925"/>
            <a:ext cx="1098177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2" name="Equation" r:id="rId16" imgW="609480" imgH="431640" progId="Equation.DSMT4">
                    <p:embed/>
                  </p:oleObj>
                </mc:Choice>
                <mc:Fallback>
                  <p:oleObj name="Equation" r:id="rId16" imgW="609480" imgH="431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399" y="6003925"/>
                          <a:ext cx="1098177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8305800" y="6443246"/>
            <a:ext cx="7553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33345"/>
            <a:ext cx="7106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oblem Solving:      Solve the following system of equatio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9231"/>
              </p:ext>
            </p:extLst>
          </p:nvPr>
        </p:nvGraphicFramePr>
        <p:xfrm>
          <a:off x="547255" y="914400"/>
          <a:ext cx="294573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1434960" imgH="482400" progId="Equation.DSMT4">
                  <p:embed/>
                </p:oleObj>
              </mc:Choice>
              <mc:Fallback>
                <p:oleObj name="Equation" r:id="rId3" imgW="14349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55" y="914400"/>
                        <a:ext cx="2945731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803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838199"/>
            <a:ext cx="632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oblem Solving:    Solve the system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17535"/>
              </p:ext>
            </p:extLst>
          </p:nvPr>
        </p:nvGraphicFramePr>
        <p:xfrm>
          <a:off x="762000" y="1371600"/>
          <a:ext cx="292608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1218960" imgH="634680" progId="Equation.DSMT4">
                  <p:embed/>
                </p:oleObj>
              </mc:Choice>
              <mc:Fallback>
                <p:oleObj name="Equation" r:id="rId3" imgW="121896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292608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13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533400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Arial" pitchFamily="34" charset="0"/>
                <a:cs typeface="Arial" pitchFamily="34" charset="0"/>
              </a:rPr>
              <a:t>Problem Solving:  Determin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 values 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f (3, 4) is a solution to the following system of equatio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79091"/>
              </p:ext>
            </p:extLst>
          </p:nvPr>
        </p:nvGraphicFramePr>
        <p:xfrm>
          <a:off x="685800" y="1447800"/>
          <a:ext cx="179671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812520" imgH="482400" progId="Equation.DSMT4">
                  <p:embed/>
                </p:oleObj>
              </mc:Choice>
              <mc:Fallback>
                <p:oleObj name="Equation" r:id="rId3" imgW="812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179671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89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8400" y="8382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4600" y="2209800"/>
            <a:ext cx="42049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451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2, 3a,d, 4a,c,e, 5c, 6, 8, 10, 13, 16</a:t>
            </a:r>
          </a:p>
        </p:txBody>
      </p:sp>
    </p:spTree>
    <p:extLst>
      <p:ext uri="{BB962C8B-B14F-4D97-AF65-F5344CB8AC3E}">
        <p14:creationId xmlns:p14="http://schemas.microsoft.com/office/powerpoint/2010/main" val="4255196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76200" y="228600"/>
            <a:ext cx="943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8.2 Solve a Linear-Quadratic System of Equations Algebraically</a:t>
            </a:r>
            <a:endParaRPr lang="en-US" sz="2400" b="1" dirty="0">
              <a:solidFill>
                <a:srgbClr val="00518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762000"/>
            <a:ext cx="5137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olve the following system of equations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98561"/>
              </p:ext>
            </p:extLst>
          </p:nvPr>
        </p:nvGraphicFramePr>
        <p:xfrm>
          <a:off x="796925" y="1295400"/>
          <a:ext cx="107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" imgW="647640" imgH="457200" progId="Equation.DSMT4">
                  <p:embed/>
                </p:oleObj>
              </mc:Choice>
              <mc:Fallback>
                <p:oleObj name="Equation" r:id="rId3" imgW="6476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295400"/>
                        <a:ext cx="1079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 descr="http://www.e-tutor.com/lsnpics/51184_title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3934" y="762000"/>
            <a:ext cx="3890066" cy="25908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81000" y="2514600"/>
            <a:ext cx="3155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Substitution Metho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3200400"/>
            <a:ext cx="6801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Substitute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15 for y in the quadratic equation and simplify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90600" y="3733800"/>
          <a:ext cx="14493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6" imgW="901440" imgH="203040" progId="Equation.DSMT4">
                  <p:embed/>
                </p:oleObj>
              </mc:Choice>
              <mc:Fallback>
                <p:oleObj name="Equation" r:id="rId6" imgW="9014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33800"/>
                        <a:ext cx="14493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4800" y="4047226"/>
          <a:ext cx="17335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8" imgW="1079280" imgH="660240" progId="Equation.DSMT4">
                  <p:embed/>
                </p:oleObj>
              </mc:Choice>
              <mc:Fallback>
                <p:oleObj name="Equation" r:id="rId8" imgW="107928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47226"/>
                        <a:ext cx="17335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29000" y="3733800"/>
            <a:ext cx="55130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ubstitute to determine the corresponding values of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492500" y="4038600"/>
          <a:ext cx="10795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038600"/>
                        <a:ext cx="10795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68698" y="4419600"/>
            <a:ext cx="122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i="1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 = –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23376" y="4419600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i="1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 = 4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522662" y="4843462"/>
          <a:ext cx="1354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2" imgW="812520" imgH="431640" progId="Equation.DSMT4">
                  <p:embed/>
                </p:oleObj>
              </mc:Choice>
              <mc:Fallback>
                <p:oleObj name="Equation" r:id="rId12" imgW="8125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2" y="4843462"/>
                        <a:ext cx="13541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97500" y="4800600"/>
          <a:ext cx="1227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800600"/>
                        <a:ext cx="12271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3400" y="5791200"/>
            <a:ext cx="5449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two solutions are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–5, –20) and (4, –11).</a:t>
            </a:r>
          </a:p>
        </p:txBody>
      </p:sp>
      <p:sp>
        <p:nvSpPr>
          <p:cNvPr id="2059" name="AutoShape 11" descr="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"/>
          <p:cNvSpPr>
            <a:spLocks noChangeAspect="1" noChangeArrowheads="1"/>
          </p:cNvSpPr>
          <p:nvPr/>
        </p:nvSpPr>
        <p:spPr bwMode="auto">
          <a:xfrm>
            <a:off x="63500" y="-466725"/>
            <a:ext cx="127635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429000" y="1905000"/>
            <a:ext cx="159067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13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52400"/>
            <a:ext cx="8317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Solve a Linear-Quadratic System of Equations Algebraically</a:t>
            </a:r>
            <a:endParaRPr lang="en-US" sz="2400" dirty="0">
              <a:solidFill>
                <a:srgbClr val="00518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4648200" y="762000"/>
          <a:ext cx="107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3" imgW="647640" imgH="457200" progId="Equation.DSMT4">
                  <p:embed/>
                </p:oleObj>
              </mc:Choice>
              <mc:Fallback>
                <p:oleObj name="Equation" r:id="rId3" imgW="64764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62000"/>
                        <a:ext cx="1079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1" y="7620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Verify the solution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–5, –20) and (4, –11).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791200"/>
            <a:ext cx="52182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oth solutions are correct.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two solutions ar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–5, –20) and (4, –11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1828800"/>
            <a:ext cx="1664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For (–5, –20)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09600" y="2362200"/>
          <a:ext cx="160972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5" imgW="965160" imgH="1828800" progId="Equation.DSMT4">
                  <p:embed/>
                </p:oleObj>
              </mc:Choice>
              <mc:Fallback>
                <p:oleObj name="Equation" r:id="rId5" imgW="965160" imgH="182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609725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07962" y="1828800"/>
            <a:ext cx="1502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For (4, –11)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581525" y="2362200"/>
          <a:ext cx="146208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7" imgW="876240" imgH="1828800" progId="Equation.DSMT4">
                  <p:embed/>
                </p:oleObj>
              </mc:Choice>
              <mc:Fallback>
                <p:oleObj name="Equation" r:id="rId7" imgW="876240" imgH="1828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2362200"/>
                        <a:ext cx="1462088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90800" y="38100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81800" y="38862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2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76200"/>
            <a:ext cx="6954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Solve a Linear-Quadratic System of Equations Algebraically</a:t>
            </a:r>
            <a:endParaRPr lang="en-US" sz="2000" dirty="0">
              <a:solidFill>
                <a:srgbClr val="00518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514290"/>
            <a:ext cx="47436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the following system of equations.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562600" y="515816"/>
          <a:ext cx="1247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5816"/>
                        <a:ext cx="124777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447800"/>
            <a:ext cx="2805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Elimination Method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876300"/>
            <a:ext cx="16954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81000" y="2209800"/>
            <a:ext cx="3958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Align the terms in the same degree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805363" y="2209800"/>
          <a:ext cx="15446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6" imgW="927000" imgH="457200" progId="Equation.DSMT4">
                  <p:embed/>
                </p:oleObj>
              </mc:Choice>
              <mc:Fallback>
                <p:oleObj name="Equation" r:id="rId6" imgW="927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2209800"/>
                        <a:ext cx="154463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2630269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Since the quadratic term is in the  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variabl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eliminate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term.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4800600" y="3048000"/>
            <a:ext cx="1676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835525" y="3124200"/>
          <a:ext cx="15652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124200"/>
                        <a:ext cx="15652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69922" y="2573548"/>
            <a:ext cx="2048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 (                     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86600" y="23622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ubtract to eliminate the </a:t>
            </a:r>
            <a:r>
              <a:rPr lang="en-US" sz="1600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-ter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1000" y="3288268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Solve the resulting equation.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864100" y="3473450"/>
          <a:ext cx="17335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0" imgW="1041120" imgH="660240" progId="Equation.DSMT4">
                  <p:embed/>
                </p:oleObj>
              </mc:Choice>
              <mc:Fallback>
                <p:oleObj name="Equation" r:id="rId10" imgW="104112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473450"/>
                        <a:ext cx="17335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1000" y="4202668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Determine the corresponding 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values of y.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09600" y="5029200"/>
          <a:ext cx="2897188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12" imgW="1739880" imgH="888840" progId="Equation.DSMT4">
                  <p:embed/>
                </p:oleObj>
              </mc:Choice>
              <mc:Fallback>
                <p:oleObj name="Equation" r:id="rId12" imgW="1739880" imgH="888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2897188" cy="147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95800" y="5181600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two solutions ar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–3, 0) and (1, 4)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3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4" grpId="0"/>
      <p:bldP spid="16" grpId="0"/>
      <p:bldP spid="17" grpId="0"/>
      <p:bldP spid="19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52400"/>
            <a:ext cx="8317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Solve a Linear-Quadratic System of Equations Algebraically</a:t>
            </a:r>
            <a:endParaRPr lang="en-US" sz="2400" dirty="0">
              <a:solidFill>
                <a:srgbClr val="00518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1" y="7620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Verify the solution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–3, 0) and (1, 4).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5791200"/>
            <a:ext cx="46666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oth solutions are correct.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two solutions ar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–3, 0) and (1, 4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1828800"/>
            <a:ext cx="13789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For (–3, 0)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44500" y="2362200"/>
          <a:ext cx="22225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3" imgW="1333440" imgH="1828800" progId="Equation.DSMT4">
                  <p:embed/>
                </p:oleObj>
              </mc:Choice>
              <mc:Fallback>
                <p:oleObj name="Equation" r:id="rId3" imgW="1333440" imgH="182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362200"/>
                        <a:ext cx="22225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07962" y="1828800"/>
            <a:ext cx="1236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For (1, 4)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400550" y="2362200"/>
          <a:ext cx="18224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5" imgW="1091880" imgH="1828800" progId="Equation.DSMT4">
                  <p:embed/>
                </p:oleObj>
              </mc:Choice>
              <mc:Fallback>
                <p:oleObj name="Equation" r:id="rId5" imgW="109188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362200"/>
                        <a:ext cx="182245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572000" y="762000"/>
          <a:ext cx="12477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7" imgW="749160" imgH="457200" progId="Equation.DSMT4">
                  <p:embed/>
                </p:oleObj>
              </mc:Choice>
              <mc:Fallback>
                <p:oleObj name="Equation" r:id="rId7" imgW="7491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2000"/>
                        <a:ext cx="124777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86600" y="38862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62200" y="38100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4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828800" y="381000"/>
            <a:ext cx="22060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the system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267200" y="457200"/>
          <a:ext cx="15859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4" imgW="952200" imgH="457200" progId="Equation.DSMT4">
                  <p:embed/>
                </p:oleObj>
              </mc:Choice>
              <mc:Fallback>
                <p:oleObj name="Equation" r:id="rId4" imgW="9522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"/>
                        <a:ext cx="158591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660525" y="1905000"/>
            <a:ext cx="1981200" cy="1119187"/>
            <a:chOff x="990600" y="2590800"/>
            <a:chExt cx="1981200" cy="1119187"/>
          </a:xfrm>
        </p:grpSpPr>
        <p:graphicFrame>
          <p:nvGraphicFramePr>
            <p:cNvPr id="19459" name="Object 3"/>
            <p:cNvGraphicFramePr>
              <a:graphicFrameLocks noChangeAspect="1"/>
            </p:cNvGraphicFramePr>
            <p:nvPr/>
          </p:nvGraphicFramePr>
          <p:xfrm>
            <a:off x="1066800" y="2590800"/>
            <a:ext cx="1754187" cy="1119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" name="Equation" r:id="rId6" imgW="1054080" imgH="672840" progId="Equation.DSMT4">
                    <p:embed/>
                  </p:oleObj>
                </mc:Choice>
                <mc:Fallback>
                  <p:oleObj name="Equation" r:id="rId6" imgW="1054080" imgH="6728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2590800"/>
                          <a:ext cx="1754187" cy="1119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>
            <a:xfrm>
              <a:off x="990600" y="3352800"/>
              <a:ext cx="19812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905000" y="3200400"/>
          <a:ext cx="15843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8" imgW="952200" imgH="660240" progId="Equation.DSMT4">
                  <p:embed/>
                </p:oleObj>
              </mc:Choice>
              <mc:Fallback>
                <p:oleObj name="Equation" r:id="rId8" imgW="9522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15843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572000" y="2362200"/>
          <a:ext cx="40989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0" imgW="2463480" imgH="888840" progId="Equation.DSMT4">
                  <p:embed/>
                </p:oleObj>
              </mc:Choice>
              <mc:Fallback>
                <p:oleObj name="Equation" r:id="rId10" imgW="24634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409892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29200" y="4191000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two solutions ar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0, –4) and (5, 6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5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533400"/>
            <a:ext cx="8686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A main support cable of a suspension bridge hangs in the shape of a parabola modeled by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 equation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y = .</a:t>
            </a:r>
            <a:r>
              <a:rPr lang="en-US" dirty="0">
                <a:latin typeface="Arial" pitchFamily="34" charset="0"/>
                <a:cs typeface="Arial" pitchFamily="34" charset="0"/>
              </a:rPr>
              <a:t>25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i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-</a:t>
            </a:r>
            <a:r>
              <a:rPr lang="en-US" dirty="0">
                <a:latin typeface="Arial" pitchFamily="34" charset="0"/>
                <a:cs typeface="Arial" pitchFamily="34" charset="0"/>
              </a:rPr>
              <a:t>10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x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00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>
                <a:latin typeface="Arial" pitchFamily="34" charset="0"/>
                <a:cs typeface="Arial" pitchFamily="34" charset="0"/>
              </a:rPr>
              <a:t>where x represents the number of feet from its left-most suppor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nd where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dirty="0">
                <a:latin typeface="Arial" pitchFamily="34" charset="0"/>
                <a:cs typeface="Arial" pitchFamily="34" charset="0"/>
              </a:rPr>
              <a:t> represents the number of feet the cable is above the road deck for any given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latin typeface="Arial" pitchFamily="34" charset="0"/>
                <a:cs typeface="Arial" pitchFamily="34" charset="0"/>
              </a:rPr>
              <a:t> value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urveyor’s </a:t>
            </a:r>
            <a:r>
              <a:rPr lang="en-US" dirty="0">
                <a:latin typeface="Arial" pitchFamily="34" charset="0"/>
                <a:cs typeface="Arial" pitchFamily="34" charset="0"/>
              </a:rPr>
              <a:t>line of sight is shown in the diagram below.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(a) Write an equation for the line of sigh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= </a:t>
            </a:r>
            <a:r>
              <a:rPr lang="en-US" i="1" dirty="0" err="1">
                <a:latin typeface="Arial" pitchFamily="34" charset="0"/>
                <a:cs typeface="Arial" pitchFamily="34" charset="0"/>
              </a:rPr>
              <a:t>mx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+ b </a:t>
            </a:r>
            <a:r>
              <a:rPr lang="en-US" dirty="0">
                <a:latin typeface="Arial" pitchFamily="34" charset="0"/>
                <a:cs typeface="Arial" pitchFamily="34" charset="0"/>
              </a:rPr>
              <a:t>form. (Hint – The line of sigh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oes through </a:t>
            </a:r>
            <a:r>
              <a:rPr lang="en-US" dirty="0">
                <a:latin typeface="Arial" pitchFamily="34" charset="0"/>
                <a:cs typeface="Arial" pitchFamily="34" charset="0"/>
              </a:rPr>
              <a:t>the origin and (40,100) .)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(b) Find the coordinates of the point where the line of sight first intersects the cable, point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P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y solving </a:t>
            </a:r>
            <a:r>
              <a:rPr lang="en-US" dirty="0">
                <a:latin typeface="Arial" pitchFamily="34" charset="0"/>
                <a:cs typeface="Arial" pitchFamily="34" charset="0"/>
              </a:rPr>
              <a:t>the system of equations consisting of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y = .</a:t>
            </a:r>
            <a:r>
              <a:rPr lang="en-US" dirty="0">
                <a:latin typeface="Arial" pitchFamily="34" charset="0"/>
                <a:cs typeface="Arial" pitchFamily="34" charset="0"/>
              </a:rPr>
              <a:t>25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i="1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-</a:t>
            </a:r>
            <a:r>
              <a:rPr lang="en-US" dirty="0">
                <a:latin typeface="Arial" pitchFamily="34" charset="0"/>
                <a:cs typeface="Arial" pitchFamily="34" charset="0"/>
              </a:rPr>
              <a:t>10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x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00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and your linear equatio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rom part </a:t>
            </a:r>
            <a:r>
              <a:rPr lang="en-US" dirty="0">
                <a:latin typeface="Arial" pitchFamily="34" charset="0"/>
                <a:cs typeface="Arial" pitchFamily="34" charset="0"/>
              </a:rPr>
              <a:t>(a)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317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Solve a Linear-Quadratic System of Equations Algebraically</a:t>
            </a:r>
            <a:endParaRPr lang="en-US" sz="2400" dirty="0">
              <a:solidFill>
                <a:srgbClr val="00518E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05000" y="3352800"/>
            <a:ext cx="4595707" cy="3505200"/>
            <a:chOff x="1905000" y="3352800"/>
            <a:chExt cx="4595707" cy="3505200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05000" y="3352800"/>
              <a:ext cx="4595707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 rot="19769187">
              <a:off x="3804241" y="4377861"/>
              <a:ext cx="13244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ine of Sight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6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76200"/>
            <a:ext cx="6954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Solve a Linear-Quadratic System of Equations Algebraically</a:t>
            </a:r>
            <a:endParaRPr lang="en-US" sz="2000" dirty="0">
              <a:solidFill>
                <a:srgbClr val="00518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838200"/>
            <a:ext cx="36150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)  Slope of the line of sight is 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676400" y="1295400"/>
          <a:ext cx="1295400" cy="167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3" imgW="774360" imgH="1002960" progId="Equation.DSMT4">
                  <p:embed/>
                </p:oleObj>
              </mc:Choice>
              <mc:Fallback>
                <p:oleObj name="Equation" r:id="rId3" imgW="77436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95400"/>
                        <a:ext cx="1295400" cy="1677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48200" y="838200"/>
            <a:ext cx="1869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y-intercept is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0" y="144780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equation of the line of sight is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.5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33690"/>
            <a:ext cx="2504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)  Solve the system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276600" y="3352800"/>
          <a:ext cx="22510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5" imgW="1346040" imgH="457200" progId="Equation.DSMT4">
                  <p:embed/>
                </p:oleObj>
              </mc:Choice>
              <mc:Fallback>
                <p:oleObj name="Equation" r:id="rId5" imgW="13460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2510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09600" y="4314825"/>
            <a:ext cx="2667000" cy="1127125"/>
            <a:chOff x="609600" y="4314825"/>
            <a:chExt cx="2667000" cy="1127125"/>
          </a:xfrm>
        </p:grpSpPr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763588" y="4314825"/>
            <a:ext cx="2400300" cy="1127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4" name="Equation" r:id="rId7" imgW="1434960" imgH="672840" progId="Equation.DSMT4">
                    <p:embed/>
                  </p:oleObj>
                </mc:Choice>
                <mc:Fallback>
                  <p:oleObj name="Equation" r:id="rId7" imgW="1434960" imgH="6728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588" y="4314825"/>
                          <a:ext cx="2400300" cy="1127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>
              <a:off x="609600" y="5079522"/>
              <a:ext cx="2667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191000" y="4343400"/>
          <a:ext cx="24003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9" imgW="1434960" imgH="914400" progId="Equation.DSMT4">
                  <p:embed/>
                </p:oleObj>
              </mc:Choice>
              <mc:Fallback>
                <p:oleObj name="Equation" r:id="rId9" imgW="143496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240030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6096000"/>
            <a:ext cx="6631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line of sight intersects the cable at the point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10, 25).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240588" y="4419600"/>
          <a:ext cx="16351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11" imgW="977760" imgH="431640" progId="Equation.DSMT4">
                  <p:embed/>
                </p:oleObj>
              </mc:Choice>
              <mc:Fallback>
                <p:oleObj name="Equation" r:id="rId11" imgW="9777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419600"/>
                        <a:ext cx="16351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7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76200"/>
            <a:ext cx="7436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518E"/>
                </a:solidFill>
                <a:latin typeface="Arial" pitchFamily="34" charset="0"/>
                <a:cs typeface="Arial" pitchFamily="34" charset="0"/>
              </a:rPr>
              <a:t>Solve a Quadratic-Quadratic System of Equations Algebraically</a:t>
            </a:r>
            <a:endParaRPr lang="en-US" sz="2000" dirty="0">
              <a:solidFill>
                <a:srgbClr val="00518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514290"/>
            <a:ext cx="47436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the following system of equations.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257800" y="533400"/>
          <a:ext cx="17129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"/>
                        <a:ext cx="171291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1066800"/>
            <a:ext cx="16954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2133600" y="1295400"/>
            <a:ext cx="1828800" cy="1162050"/>
            <a:chOff x="2133600" y="1295400"/>
            <a:chExt cx="1828800" cy="1162050"/>
          </a:xfrm>
        </p:grpSpPr>
        <p:graphicFrame>
          <p:nvGraphicFramePr>
            <p:cNvPr id="21507" name="Object 3"/>
            <p:cNvGraphicFramePr>
              <a:graphicFrameLocks noChangeAspect="1"/>
            </p:cNvGraphicFramePr>
            <p:nvPr/>
          </p:nvGraphicFramePr>
          <p:xfrm>
            <a:off x="2133600" y="1295400"/>
            <a:ext cx="1817687" cy="1162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1" name="Equation" r:id="rId6" imgW="1091880" imgH="698400" progId="Equation.DSMT4">
                    <p:embed/>
                  </p:oleObj>
                </mc:Choice>
                <mc:Fallback>
                  <p:oleObj name="Equation" r:id="rId6" imgW="1091880" imgH="698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1295400"/>
                          <a:ext cx="1817687" cy="116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>
              <a:off x="2133600" y="2133600"/>
              <a:ext cx="182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09600" y="2819400"/>
          <a:ext cx="17970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8" imgW="1079280" imgH="660240" progId="Equation.DSMT4">
                  <p:embed/>
                </p:oleObj>
              </mc:Choice>
              <mc:Fallback>
                <p:oleObj name="Equation" r:id="rId8" imgW="107928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7970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313112" y="2895600"/>
          <a:ext cx="5602288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10" imgW="3365280" imgH="1155600" progId="Equation.DSMT4">
                  <p:embed/>
                </p:oleObj>
              </mc:Choice>
              <mc:Fallback>
                <p:oleObj name="Equation" r:id="rId10" imgW="3365280" imgH="11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2" y="2895600"/>
                        <a:ext cx="5602288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" y="5410200"/>
            <a:ext cx="647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two solutions ar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5,43) and (2, 7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426278" y="6443246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.2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5</TotalTime>
  <Words>685</Words>
  <Application>Microsoft Office PowerPoint</Application>
  <PresentationFormat>On-screen Show (4:3)</PresentationFormat>
  <Paragraphs>79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 Kennedy</dc:creator>
  <cp:lastModifiedBy>Stephanie MacKay</cp:lastModifiedBy>
  <cp:revision>51</cp:revision>
  <dcterms:created xsi:type="dcterms:W3CDTF">2011-11-12T23:02:36Z</dcterms:created>
  <dcterms:modified xsi:type="dcterms:W3CDTF">2012-05-18T01:26:04Z</dcterms:modified>
</cp:coreProperties>
</file>